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56" r:id="rId2"/>
    <p:sldId id="595" r:id="rId3"/>
    <p:sldId id="387" r:id="rId4"/>
    <p:sldId id="286" r:id="rId5"/>
    <p:sldId id="456" r:id="rId6"/>
    <p:sldId id="265" r:id="rId7"/>
    <p:sldId id="619" r:id="rId8"/>
    <p:sldId id="620" r:id="rId9"/>
    <p:sldId id="621" r:id="rId10"/>
    <p:sldId id="622" r:id="rId11"/>
    <p:sldId id="484" r:id="rId12"/>
    <p:sldId id="605" r:id="rId13"/>
    <p:sldId id="623" r:id="rId14"/>
    <p:sldId id="624" r:id="rId15"/>
    <p:sldId id="272" r:id="rId16"/>
    <p:sldId id="326" r:id="rId17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954" autoAdjust="0"/>
  </p:normalViewPr>
  <p:slideViewPr>
    <p:cSldViewPr>
      <p:cViewPr varScale="1">
        <p:scale>
          <a:sx n="31" d="100"/>
          <a:sy n="31" d="100"/>
        </p:scale>
        <p:origin x="114" y="8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3/0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.gi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2.w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44.png"/><Relationship Id="rId1" Type="http://schemas.microsoft.com/office/2007/relationships/media" Target="../media/media2.wav"/><Relationship Id="rId6" Type="http://schemas.openxmlformats.org/officeDocument/2006/relationships/image" Target="../media/image24.gif"/><Relationship Id="rId11" Type="http://schemas.openxmlformats.org/officeDocument/2006/relationships/image" Target="../media/image31.gif"/><Relationship Id="rId5" Type="http://schemas.openxmlformats.org/officeDocument/2006/relationships/image" Target="../media/image23.jpeg"/><Relationship Id="rId15" Type="http://schemas.openxmlformats.org/officeDocument/2006/relationships/image" Target="../media/image41.wmf"/><Relationship Id="rId10" Type="http://schemas.openxmlformats.org/officeDocument/2006/relationships/image" Target="../media/image26.jpeg"/><Relationship Id="rId19" Type="http://schemas.openxmlformats.org/officeDocument/2006/relationships/image" Target="../media/image43.wmf"/><Relationship Id="rId4" Type="http://schemas.openxmlformats.org/officeDocument/2006/relationships/audio" Target="../media/audio1.wav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image" Target="../media/image46.png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59.w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75.png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6.e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9.jpeg"/><Relationship Id="rId5" Type="http://schemas.openxmlformats.org/officeDocument/2006/relationships/image" Target="../media/image18.jpg"/><Relationship Id="rId10" Type="http://schemas.openxmlformats.org/officeDocument/2006/relationships/image" Target="../media/image22.png"/><Relationship Id="rId4" Type="http://schemas.openxmlformats.org/officeDocument/2006/relationships/image" Target="../media/image17.jpeg"/><Relationship Id="rId9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0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png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.bin"/><Relationship Id="rId2" Type="http://schemas.openxmlformats.org/officeDocument/2006/relationships/audio" Target="../media/media2.wav"/><Relationship Id="rId16" Type="http://schemas.openxmlformats.org/officeDocument/2006/relationships/image" Target="../media/image29.wmf"/><Relationship Id="rId1" Type="http://schemas.microsoft.com/office/2007/relationships/media" Target="../media/media2.wav"/><Relationship Id="rId6" Type="http://schemas.openxmlformats.org/officeDocument/2006/relationships/image" Target="../media/image21.gi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4.gif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6.jpeg"/><Relationship Id="rId19" Type="http://schemas.openxmlformats.org/officeDocument/2006/relationships/image" Target="../media/image31.gif"/><Relationship Id="rId4" Type="http://schemas.openxmlformats.org/officeDocument/2006/relationships/image" Target="../media/image23.jpeg"/><Relationship Id="rId9" Type="http://schemas.openxmlformats.org/officeDocument/2006/relationships/slide" Target="slide6.xml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5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png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8.bin"/><Relationship Id="rId2" Type="http://schemas.openxmlformats.org/officeDocument/2006/relationships/audio" Target="../media/media2.wav"/><Relationship Id="rId16" Type="http://schemas.openxmlformats.org/officeDocument/2006/relationships/image" Target="../media/image34.wmf"/><Relationship Id="rId1" Type="http://schemas.microsoft.com/office/2007/relationships/media" Target="../media/media2.wav"/><Relationship Id="rId6" Type="http://schemas.openxmlformats.org/officeDocument/2006/relationships/image" Target="../media/image21.gi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4.gi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jpeg"/><Relationship Id="rId19" Type="http://schemas.openxmlformats.org/officeDocument/2006/relationships/image" Target="../media/image31.gif"/><Relationship Id="rId4" Type="http://schemas.openxmlformats.org/officeDocument/2006/relationships/image" Target="../media/image23.jpeg"/><Relationship Id="rId9" Type="http://schemas.openxmlformats.org/officeDocument/2006/relationships/slide" Target="slide9.xml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1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8.e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11.bin"/><Relationship Id="rId1" Type="http://schemas.microsoft.com/office/2007/relationships/media" Target="../media/media2.wav"/><Relationship Id="rId6" Type="http://schemas.openxmlformats.org/officeDocument/2006/relationships/image" Target="../media/image21.gif"/><Relationship Id="rId11" Type="http://schemas.openxmlformats.org/officeDocument/2006/relationships/image" Target="../media/image31.gif"/><Relationship Id="rId5" Type="http://schemas.openxmlformats.org/officeDocument/2006/relationships/image" Target="../media/image24.gif"/><Relationship Id="rId15" Type="http://schemas.openxmlformats.org/officeDocument/2006/relationships/image" Target="../media/image37.emf"/><Relationship Id="rId10" Type="http://schemas.openxmlformats.org/officeDocument/2006/relationships/image" Target="../media/image26.jpeg"/><Relationship Id="rId19" Type="http://schemas.openxmlformats.org/officeDocument/2006/relationships/image" Target="../media/image39.emf"/><Relationship Id="rId4" Type="http://schemas.openxmlformats.org/officeDocument/2006/relationships/image" Target="../media/image23.jpeg"/><Relationship Id="rId9" Type="http://schemas.openxmlformats.org/officeDocument/2006/relationships/slide" Target="slide10.xml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15" y="-14866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778280" y="6732665"/>
            <a:ext cx="361563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5714994" y="4969663"/>
            <a:ext cx="356408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5764319" y="8474050"/>
            <a:ext cx="361563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 </a:t>
            </a:r>
          </a:p>
          <a:p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5660107" y="3131370"/>
            <a:ext cx="356408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A. </a:t>
            </a:r>
          </a:p>
          <a:p>
            <a:endParaRPr lang="en-US" sz="42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71600" y="136933"/>
            <a:ext cx="14595312" cy="2915978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027706" y="308998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4180118" y="8199542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3091071" y="618743"/>
            <a:ext cx="1260569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 km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m?</a:t>
            </a:r>
            <a:endParaRPr lang="en-US" sz="3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912" y="188850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526" y="6923001"/>
            <a:ext cx="2350779" cy="2969181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95C89A-FD9A-34A3-1B7B-A8BAC8F0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43602"/>
              </p:ext>
            </p:extLst>
          </p:nvPr>
        </p:nvGraphicFramePr>
        <p:xfrm>
          <a:off x="6420912" y="3097746"/>
          <a:ext cx="769938" cy="149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22" imgH="412140" progId="Equation.DSMT4">
                  <p:embed/>
                </p:oleObj>
              </mc:Choice>
              <mc:Fallback>
                <p:oleObj name="Equation" r:id="rId12" imgW="213322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0912" y="3097746"/>
                        <a:ext cx="769938" cy="149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BEB024C-D8FF-9BC1-9DD8-51F594F5A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06001"/>
              </p:ext>
            </p:extLst>
          </p:nvPr>
        </p:nvGraphicFramePr>
        <p:xfrm>
          <a:off x="6477000" y="4981575"/>
          <a:ext cx="550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A95C89A-FD9A-34A3-1B7B-A8BAC8F0C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7000" y="4981575"/>
                        <a:ext cx="550863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5421F2F-6D37-A716-1DC8-F0C54BFBD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36827"/>
              </p:ext>
            </p:extLst>
          </p:nvPr>
        </p:nvGraphicFramePr>
        <p:xfrm>
          <a:off x="6516688" y="6713538"/>
          <a:ext cx="50641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BEB024C-D8FF-9BC1-9DD8-51F594F5A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16688" y="6713538"/>
                        <a:ext cx="506412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9869774-5C5C-A2F6-F1AE-C54C9A5DF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01978"/>
              </p:ext>
            </p:extLst>
          </p:nvPr>
        </p:nvGraphicFramePr>
        <p:xfrm>
          <a:off x="6510338" y="8442325"/>
          <a:ext cx="5524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5421F2F-6D37-A716-1DC8-F0C54BFBD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10338" y="8442325"/>
                        <a:ext cx="552450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7048A2E1-5AAD-21A8-7A6B-1F579F9B7537}"/>
              </a:ext>
            </a:extLst>
          </p:cNvPr>
          <p:cNvGrpSpPr/>
          <p:nvPr/>
        </p:nvGrpSpPr>
        <p:grpSpPr>
          <a:xfrm>
            <a:off x="9388856" y="4824717"/>
            <a:ext cx="8060944" cy="2409373"/>
            <a:chOff x="9388856" y="4824717"/>
            <a:chExt cx="8060944" cy="2409373"/>
          </a:xfrm>
        </p:grpSpPr>
        <p:sp>
          <p:nvSpPr>
            <p:cNvPr id="31" name="Speech Bubble: Oval 30">
              <a:extLst>
                <a:ext uri="{FF2B5EF4-FFF2-40B4-BE49-F238E27FC236}">
                  <a16:creationId xmlns:a16="http://schemas.microsoft.com/office/drawing/2014/main" id="{C2100364-64A8-E5C8-B883-1AC60F132D19}"/>
                </a:ext>
              </a:extLst>
            </p:cNvPr>
            <p:cNvSpPr/>
            <p:nvPr/>
          </p:nvSpPr>
          <p:spPr>
            <a:xfrm>
              <a:off x="9388856" y="4824717"/>
              <a:ext cx="8060944" cy="2409373"/>
            </a:xfrm>
            <a:prstGeom prst="wedgeEllipseCallout">
              <a:avLst>
                <a:gd name="adj1" fmla="val -77662"/>
                <a:gd name="adj2" fmla="val 58314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58BB0A8B-EF75-A581-0F7B-23AE5412DE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10088028" y="5377621"/>
              <a:ext cx="6233319" cy="13236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573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5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2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90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562460" y="898015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CE975C-B032-32F7-646D-D69CE07EB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62173"/>
              </p:ext>
            </p:extLst>
          </p:nvPr>
        </p:nvGraphicFramePr>
        <p:xfrm>
          <a:off x="1082677" y="1624262"/>
          <a:ext cx="3633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77" y="1624262"/>
                        <a:ext cx="363378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43D798-276F-5CFC-0286-A9C7E5C28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71309"/>
              </p:ext>
            </p:extLst>
          </p:nvPr>
        </p:nvGraphicFramePr>
        <p:xfrm>
          <a:off x="2022662" y="2171700"/>
          <a:ext cx="34623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662" y="2171700"/>
                        <a:ext cx="3462337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2D5A20-33DF-D42F-2167-32FBE3454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51561"/>
              </p:ext>
            </p:extLst>
          </p:nvPr>
        </p:nvGraphicFramePr>
        <p:xfrm>
          <a:off x="2020933" y="2905209"/>
          <a:ext cx="25828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933" y="2905209"/>
                        <a:ext cx="2582863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722C4344-58DE-E773-C031-6BAA47BD4597}"/>
              </a:ext>
            </a:extLst>
          </p:cNvPr>
          <p:cNvGrpSpPr/>
          <p:nvPr/>
        </p:nvGrpSpPr>
        <p:grpSpPr>
          <a:xfrm>
            <a:off x="1082677" y="3629820"/>
            <a:ext cx="8060529" cy="1589024"/>
            <a:chOff x="1082677" y="3629820"/>
            <a:chExt cx="8060529" cy="158902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BE83FAC-AC1B-3C1F-4F8E-599C042AB9F5}"/>
                </a:ext>
              </a:extLst>
            </p:cNvPr>
            <p:cNvSpPr txBox="1"/>
            <p:nvPr/>
          </p:nvSpPr>
          <p:spPr>
            <a:xfrm>
              <a:off x="1082677" y="36298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EE2882F-92EA-FD5F-A4CA-C8CF848B07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763519"/>
                </p:ext>
              </p:extLst>
            </p:nvPr>
          </p:nvGraphicFramePr>
          <p:xfrm>
            <a:off x="1995812" y="4454629"/>
            <a:ext cx="3274479" cy="764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27276" imgH="239441" progId="Equation.DSMT4">
                    <p:embed/>
                  </p:oleObj>
                </mc:Choice>
                <mc:Fallback>
                  <p:oleObj name="Equation" r:id="rId9" imgW="1027276" imgH="23944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95812" y="4454629"/>
                          <a:ext cx="3274479" cy="764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83C5552-87CF-48FC-4235-0D9ECF8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79123"/>
              </p:ext>
            </p:extLst>
          </p:nvPr>
        </p:nvGraphicFramePr>
        <p:xfrm>
          <a:off x="936625" y="5116513"/>
          <a:ext cx="4754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6625" y="5116513"/>
                        <a:ext cx="47545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1E0C96A-2129-D550-901E-F75D0377C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72907"/>
              </p:ext>
            </p:extLst>
          </p:nvPr>
        </p:nvGraphicFramePr>
        <p:xfrm>
          <a:off x="1835150" y="5829300"/>
          <a:ext cx="31956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43D798-276F-5CFC-0286-A9C7E5C28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5829300"/>
                        <a:ext cx="319563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9A6593A-D7B6-3CDA-C9FA-8F0100E03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20432"/>
              </p:ext>
            </p:extLst>
          </p:nvPr>
        </p:nvGraphicFramePr>
        <p:xfrm>
          <a:off x="1839913" y="6562725"/>
          <a:ext cx="2301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2D5A20-33DF-D42F-2167-32FBE3454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9913" y="6562725"/>
                        <a:ext cx="23018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4E0A3A8D-B3DF-8C50-E809-B264D9EFBEA0}"/>
              </a:ext>
            </a:extLst>
          </p:cNvPr>
          <p:cNvGrpSpPr/>
          <p:nvPr/>
        </p:nvGrpSpPr>
        <p:grpSpPr>
          <a:xfrm>
            <a:off x="762000" y="7287420"/>
            <a:ext cx="8060529" cy="1570830"/>
            <a:chOff x="762000" y="7287420"/>
            <a:chExt cx="8060529" cy="1570830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1209E0C-A115-05D9-EC2F-13EAE8786658}"/>
                </a:ext>
              </a:extLst>
            </p:cNvPr>
            <p:cNvSpPr txBox="1"/>
            <p:nvPr/>
          </p:nvSpPr>
          <p:spPr>
            <a:xfrm>
              <a:off x="762000" y="72874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BC9B5AB-F68F-4E09-AEEE-2C6FBCEB85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4303"/>
                </p:ext>
              </p:extLst>
            </p:nvPr>
          </p:nvGraphicFramePr>
          <p:xfrm>
            <a:off x="1914525" y="8129588"/>
            <a:ext cx="2794000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76240" imgH="228600" progId="Equation.DSMT4">
                    <p:embed/>
                  </p:oleObj>
                </mc:Choice>
                <mc:Fallback>
                  <p:oleObj name="Equation" r:id="rId17" imgW="8762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EE2882F-92EA-FD5F-A4CA-C8CF848B07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14525" y="8129588"/>
                          <a:ext cx="2794000" cy="72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C3E152F-1C2F-90C3-65D8-392DF0985723}"/>
              </a:ext>
            </a:extLst>
          </p:cNvPr>
          <p:cNvCxnSpPr>
            <a:cxnSpLocks/>
          </p:cNvCxnSpPr>
          <p:nvPr/>
        </p:nvCxnSpPr>
        <p:spPr>
          <a:xfrm>
            <a:off x="8915400" y="1431288"/>
            <a:ext cx="0" cy="7903212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9427183-C0CE-8682-B8F0-EFB5E41E2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10496"/>
              </p:ext>
            </p:extLst>
          </p:nvPr>
        </p:nvGraphicFramePr>
        <p:xfrm>
          <a:off x="9243010" y="1579314"/>
          <a:ext cx="44862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9720" imgH="279360" progId="Equation.DSMT4">
                  <p:embed/>
                </p:oleObj>
              </mc:Choice>
              <mc:Fallback>
                <p:oleObj name="Equation" r:id="rId19" imgW="1269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43010" y="1579314"/>
                        <a:ext cx="44862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DD4D5A5-AA22-F67C-6685-2A1F5D1C0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33230"/>
              </p:ext>
            </p:extLst>
          </p:nvPr>
        </p:nvGraphicFramePr>
        <p:xfrm>
          <a:off x="10504488" y="2324100"/>
          <a:ext cx="34178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203040" progId="Equation.DSMT4">
                  <p:embed/>
                </p:oleObj>
              </mc:Choice>
              <mc:Fallback>
                <p:oleObj name="Equation" r:id="rId21" imgW="9777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43D798-276F-5CFC-0286-A9C7E5C28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504488" y="2324100"/>
                        <a:ext cx="341788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BF53118-86BC-23FA-0D5B-751EFAF35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19787"/>
              </p:ext>
            </p:extLst>
          </p:nvPr>
        </p:nvGraphicFramePr>
        <p:xfrm>
          <a:off x="10410825" y="3103563"/>
          <a:ext cx="2724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177480" progId="Equation.DSMT4">
                  <p:embed/>
                </p:oleObj>
              </mc:Choice>
              <mc:Fallback>
                <p:oleObj name="Equation" r:id="rId23" imgW="736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2D5A20-33DF-D42F-2167-32FBE3454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10825" y="3103563"/>
                        <a:ext cx="27241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id="{9D0A85F9-C511-C92F-02D2-D69C9A29B460}"/>
              </a:ext>
            </a:extLst>
          </p:cNvPr>
          <p:cNvGrpSpPr/>
          <p:nvPr/>
        </p:nvGrpSpPr>
        <p:grpSpPr>
          <a:xfrm>
            <a:off x="9541671" y="3782220"/>
            <a:ext cx="8060529" cy="1570830"/>
            <a:chOff x="9541671" y="3782220"/>
            <a:chExt cx="8060529" cy="157083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77F9D90-A8A7-96E3-29AD-FE74A6AF5E02}"/>
                </a:ext>
              </a:extLst>
            </p:cNvPr>
            <p:cNvSpPr txBox="1"/>
            <p:nvPr/>
          </p:nvSpPr>
          <p:spPr>
            <a:xfrm>
              <a:off x="9541671" y="37822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E668E65C-1A42-C971-2CC5-DD7C411704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933024"/>
                </p:ext>
              </p:extLst>
            </p:nvPr>
          </p:nvGraphicFramePr>
          <p:xfrm>
            <a:off x="10674350" y="4624388"/>
            <a:ext cx="2833688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88840" imgH="228600" progId="Equation.DSMT4">
                    <p:embed/>
                  </p:oleObj>
                </mc:Choice>
                <mc:Fallback>
                  <p:oleObj name="Equation" r:id="rId25" imgW="8888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EE2882F-92EA-FD5F-A4CA-C8CF848B07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674350" y="4624388"/>
                          <a:ext cx="2833688" cy="72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C41AB35-B141-73D4-B9F6-020CE967B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71289"/>
              </p:ext>
            </p:extLst>
          </p:nvPr>
        </p:nvGraphicFramePr>
        <p:xfrm>
          <a:off x="9191759" y="5187698"/>
          <a:ext cx="66833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92160" imgH="253800" progId="Equation.DSMT4">
                  <p:embed/>
                </p:oleObj>
              </mc:Choice>
              <mc:Fallback>
                <p:oleObj name="Equation" r:id="rId27" imgW="18921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83C5552-87CF-48FC-4235-0D9ECF8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91759" y="5187698"/>
                        <a:ext cx="66833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5A397DF-FC9D-68C5-59AE-4609D69B5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7042"/>
              </p:ext>
            </p:extLst>
          </p:nvPr>
        </p:nvGraphicFramePr>
        <p:xfrm>
          <a:off x="10052050" y="5981700"/>
          <a:ext cx="368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54080" imgH="203040" progId="Equation.DSMT4">
                  <p:embed/>
                </p:oleObj>
              </mc:Choice>
              <mc:Fallback>
                <p:oleObj name="Equation" r:id="rId29" imgW="10540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1E0C96A-2129-D550-901E-F75D0377C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52050" y="5981700"/>
                        <a:ext cx="36830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D3A367E-68C4-6151-B6A1-ADFB1F7EA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27851"/>
              </p:ext>
            </p:extLst>
          </p:nvPr>
        </p:nvGraphicFramePr>
        <p:xfrm>
          <a:off x="10110788" y="6761163"/>
          <a:ext cx="26781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23600" imgH="177480" progId="Equation.DSMT4">
                  <p:embed/>
                </p:oleObj>
              </mc:Choice>
              <mc:Fallback>
                <p:oleObj name="Equation" r:id="rId31" imgW="7236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9A6593A-D7B6-3CDA-C9FA-8F0100E03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110788" y="6761163"/>
                        <a:ext cx="267811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id="{6FE96708-BEA8-AA88-0123-781EA4C8D25D}"/>
              </a:ext>
            </a:extLst>
          </p:cNvPr>
          <p:cNvGrpSpPr/>
          <p:nvPr/>
        </p:nvGrpSpPr>
        <p:grpSpPr>
          <a:xfrm>
            <a:off x="9220994" y="7439820"/>
            <a:ext cx="8060529" cy="1834355"/>
            <a:chOff x="9220994" y="7439820"/>
            <a:chExt cx="8060529" cy="1834355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A65BB0A-7D0A-69F3-8C6A-CD0C00B1DAFA}"/>
                </a:ext>
              </a:extLst>
            </p:cNvPr>
            <p:cNvSpPr txBox="1"/>
            <p:nvPr/>
          </p:nvSpPr>
          <p:spPr>
            <a:xfrm>
              <a:off x="9220994" y="74398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45F6AD4E-4768-7C3F-B0AC-C5FD0CEE5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135071"/>
                </p:ext>
              </p:extLst>
            </p:nvPr>
          </p:nvGraphicFramePr>
          <p:xfrm>
            <a:off x="10274300" y="8020050"/>
            <a:ext cx="2995613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939600" imgH="393480" progId="Equation.DSMT4">
                    <p:embed/>
                  </p:oleObj>
                </mc:Choice>
                <mc:Fallback>
                  <p:oleObj name="Equation" r:id="rId33" imgW="939600" imgH="393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BC9B5AB-F68F-4E09-AEEE-2C6FBCEB85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0274300" y="8020050"/>
                          <a:ext cx="2995613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125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1EF1580-EAB6-30D6-5778-0B7D84E29484}"/>
              </a:ext>
            </a:extLst>
          </p:cNvPr>
          <p:cNvGrpSpPr/>
          <p:nvPr/>
        </p:nvGrpSpPr>
        <p:grpSpPr>
          <a:xfrm>
            <a:off x="31532" y="1158730"/>
            <a:ext cx="17716499" cy="2232170"/>
            <a:chOff x="1" y="7609344"/>
            <a:chExt cx="17716499" cy="2232170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1" y="7609344"/>
              <a:ext cx="17716499" cy="20313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sz="4200" u="sng" dirty="0"/>
                <a:t>Bài 2</a:t>
              </a:r>
              <a:r>
                <a:rPr lang="en-US" sz="4200" dirty="0"/>
                <a:t>: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khu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 </a:t>
              </a:r>
              <a:r>
                <a:rPr lang="en-US" sz="4200" dirty="0" err="1"/>
                <a:t>hình</a:t>
              </a:r>
              <a:r>
                <a:rPr lang="en-US" sz="4200" dirty="0"/>
                <a:t> </a:t>
              </a:r>
              <a:r>
                <a:rPr lang="en-US" sz="4200" dirty="0" err="1"/>
                <a:t>chữ</a:t>
              </a:r>
              <a:r>
                <a:rPr lang="en-US" sz="4200" dirty="0"/>
                <a:t> </a:t>
              </a:r>
              <a:r>
                <a:rPr lang="en-US" sz="4200" dirty="0" err="1"/>
                <a:t>nhật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chu vi               . </a:t>
              </a:r>
              <a:r>
                <a:rPr lang="en-US" sz="4200" dirty="0" err="1"/>
                <a:t>Người</a:t>
              </a:r>
              <a:r>
                <a:rPr lang="en-US" sz="4200" dirty="0"/>
                <a:t> ta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lối</a:t>
              </a:r>
              <a:r>
                <a:rPr lang="en-US" sz="4200" dirty="0"/>
                <a:t> </a:t>
              </a:r>
              <a:r>
                <a:rPr lang="en-US" sz="4200" dirty="0" err="1"/>
                <a:t>đi</a:t>
              </a:r>
              <a:r>
                <a:rPr lang="en-US" sz="4200" dirty="0"/>
                <a:t> </a:t>
              </a:r>
              <a:r>
                <a:rPr lang="en-US" sz="4200" dirty="0" err="1"/>
                <a:t>xung</a:t>
              </a:r>
              <a:r>
                <a:rPr lang="en-US" sz="4200" dirty="0"/>
                <a:t> </a:t>
              </a:r>
              <a:r>
                <a:rPr lang="en-US" sz="4200" dirty="0" err="1"/>
                <a:t>quanh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 </a:t>
              </a:r>
              <a:r>
                <a:rPr lang="en-US" sz="4200" dirty="0" err="1"/>
                <a:t>rộng</a:t>
              </a:r>
              <a:r>
                <a:rPr lang="en-US" sz="4200" dirty="0"/>
                <a:t>          . </a:t>
              </a:r>
              <a:r>
                <a:rPr lang="en-US" sz="4200" dirty="0" err="1"/>
                <a:t>Phần</a:t>
              </a:r>
              <a:r>
                <a:rPr lang="en-US" sz="4200" dirty="0"/>
                <a:t> </a:t>
              </a:r>
              <a:r>
                <a:rPr lang="en-US" sz="4200" dirty="0" err="1"/>
                <a:t>đất</a:t>
              </a:r>
              <a:r>
                <a:rPr lang="en-US" sz="4200" dirty="0"/>
                <a:t> </a:t>
              </a:r>
              <a:r>
                <a:rPr lang="en-US" sz="4200" dirty="0" err="1"/>
                <a:t>còn</a:t>
              </a:r>
              <a:r>
                <a:rPr lang="en-US" sz="4200" dirty="0"/>
                <a:t> </a:t>
              </a:r>
              <a:r>
                <a:rPr lang="en-US" sz="4200" dirty="0" err="1"/>
                <a:t>lại</a:t>
              </a:r>
              <a:r>
                <a:rPr lang="en-US" sz="4200" dirty="0"/>
                <a:t> </a:t>
              </a:r>
              <a:r>
                <a:rPr lang="en-US" sz="4200" dirty="0" err="1"/>
                <a:t>dùng</a:t>
              </a:r>
              <a:r>
                <a:rPr lang="en-US" sz="4200" dirty="0"/>
                <a:t>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trồng</a:t>
              </a:r>
              <a:r>
                <a:rPr lang="en-US" sz="4200" dirty="0"/>
                <a:t> </a:t>
              </a:r>
              <a:r>
                <a:rPr lang="en-US" sz="4200" dirty="0" err="1"/>
                <a:t>rau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</a:t>
              </a:r>
              <a:r>
                <a:rPr lang="en-US" sz="4200" dirty="0" err="1"/>
                <a:t>diện</a:t>
              </a:r>
              <a:r>
                <a:rPr lang="en-US" sz="4200" dirty="0"/>
                <a:t> </a:t>
              </a:r>
              <a:r>
                <a:rPr lang="en-US" sz="4200" dirty="0" err="1"/>
                <a:t>tích</a:t>
              </a:r>
              <a:r>
                <a:rPr lang="en-US" sz="4200" dirty="0"/>
                <a:t>  . </a:t>
              </a:r>
              <a:r>
                <a:rPr lang="en-US" sz="4200" dirty="0" err="1"/>
                <a:t>Tính</a:t>
              </a:r>
              <a:r>
                <a:rPr lang="en-US" sz="4200" dirty="0"/>
                <a:t> </a:t>
              </a:r>
              <a:r>
                <a:rPr lang="en-US" sz="4200" dirty="0" err="1"/>
                <a:t>chiều</a:t>
              </a:r>
              <a:r>
                <a:rPr lang="en-US" sz="4200" dirty="0"/>
                <a:t> </a:t>
              </a:r>
              <a:r>
                <a:rPr lang="en-US" sz="4200" dirty="0" err="1"/>
                <a:t>dài</a:t>
              </a:r>
              <a:r>
                <a:rPr lang="en-US" sz="4200" dirty="0"/>
                <a:t> </a:t>
              </a:r>
              <a:r>
                <a:rPr lang="en-US" sz="4200" dirty="0" err="1"/>
                <a:t>và</a:t>
              </a:r>
              <a:r>
                <a:rPr lang="en-US" sz="4200" dirty="0"/>
                <a:t> </a:t>
              </a:r>
              <a:r>
                <a:rPr lang="en-US" sz="4200" dirty="0" err="1"/>
                <a:t>chiều</a:t>
              </a:r>
              <a:r>
                <a:rPr lang="en-US" sz="4200" dirty="0"/>
                <a:t> </a:t>
              </a:r>
              <a:r>
                <a:rPr lang="en-US" sz="4200" dirty="0" err="1"/>
                <a:t>rộng</a:t>
              </a:r>
              <a:r>
                <a:rPr lang="en-US" sz="4200" dirty="0"/>
                <a:t> </a:t>
              </a:r>
              <a:r>
                <a:rPr lang="en-US" sz="4200" dirty="0" err="1"/>
                <a:t>của</a:t>
              </a:r>
              <a:r>
                <a:rPr lang="en-US" sz="4200" dirty="0"/>
                <a:t> </a:t>
              </a:r>
              <a:r>
                <a:rPr lang="en-US" sz="4200" dirty="0" err="1"/>
                <a:t>khu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.</a:t>
              </a:r>
              <a:endParaRPr lang="vi-VN" sz="4200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20DF55A7-DA2A-C9F0-EF53-748818D752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366329"/>
                </p:ext>
              </p:extLst>
            </p:nvPr>
          </p:nvGraphicFramePr>
          <p:xfrm>
            <a:off x="10591800" y="7619491"/>
            <a:ext cx="1758951" cy="66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9800" imgH="177480" progId="Equation.DSMT4">
                    <p:embed/>
                  </p:oleObj>
                </mc:Choice>
                <mc:Fallback>
                  <p:oleObj name="Equation" r:id="rId2" imgW="469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591800" y="7619491"/>
                          <a:ext cx="1758951" cy="665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09D56EA-B5FF-BDE0-F724-4A605E280D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501006"/>
                </p:ext>
              </p:extLst>
            </p:nvPr>
          </p:nvGraphicFramePr>
          <p:xfrm>
            <a:off x="5562600" y="8346086"/>
            <a:ext cx="963613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164880" progId="Equation.DSMT4">
                    <p:embed/>
                  </p:oleObj>
                </mc:Choice>
                <mc:Fallback>
                  <p:oleObj name="Equation" r:id="rId4" imgW="2664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62600" y="8346086"/>
                          <a:ext cx="963613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81FBCAF-31D8-5D2F-D665-0AF4745B59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163115"/>
                </p:ext>
              </p:extLst>
            </p:nvPr>
          </p:nvGraphicFramePr>
          <p:xfrm>
            <a:off x="1674020" y="8923939"/>
            <a:ext cx="211137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253800" progId="Equation.DSMT4">
                    <p:embed/>
                  </p:oleObj>
                </mc:Choice>
                <mc:Fallback>
                  <p:oleObj name="Equation" r:id="rId6" imgW="583920" imgH="2538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09D56EA-B5FF-BDE0-F724-4A605E280D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74020" y="8923939"/>
                          <a:ext cx="2111375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C4F748B-7316-388D-6CEB-95DA2C1AB1E7}"/>
              </a:ext>
            </a:extLst>
          </p:cNvPr>
          <p:cNvGrpSpPr/>
          <p:nvPr/>
        </p:nvGrpSpPr>
        <p:grpSpPr>
          <a:xfrm>
            <a:off x="328966" y="3923651"/>
            <a:ext cx="17959034" cy="6324808"/>
            <a:chOff x="328966" y="3923651"/>
            <a:chExt cx="17959034" cy="632480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D699EF-1A1A-4501-21C4-CF1144730ED6}"/>
                </a:ext>
              </a:extLst>
            </p:cNvPr>
            <p:cNvSpPr txBox="1"/>
            <p:nvPr/>
          </p:nvSpPr>
          <p:spPr>
            <a:xfrm>
              <a:off x="328966" y="3923651"/>
              <a:ext cx="12839701" cy="63248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u</a:t>
              </a:r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pt-BR" sz="45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 diện tích đất còn lại là              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80m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60m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402582B5-13BD-F09F-49D9-385C12EB591E}"/>
                </a:ext>
              </a:extLst>
            </p:cNvPr>
            <p:cNvGrpSpPr/>
            <p:nvPr/>
          </p:nvGrpSpPr>
          <p:grpSpPr>
            <a:xfrm>
              <a:off x="1374803" y="4017609"/>
              <a:ext cx="16913197" cy="4904363"/>
              <a:chOff x="1374803" y="4017609"/>
              <a:chExt cx="16913197" cy="4904363"/>
            </a:xfrm>
          </p:grpSpPr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4EADEBBC-7F6C-CF69-4364-89797E5127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090056"/>
                  </p:ext>
                </p:extLst>
              </p:nvPr>
            </p:nvGraphicFramePr>
            <p:xfrm>
              <a:off x="1374803" y="4017609"/>
              <a:ext cx="1257004" cy="744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42720" imgH="203040" progId="Equation.DSMT4">
                      <p:embed/>
                    </p:oleObj>
                  </mc:Choice>
                  <mc:Fallback>
                    <p:oleObj name="Equation" r:id="rId8" imgW="3427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374803" y="4017609"/>
                            <a:ext cx="1257004" cy="7448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F31759C1-134B-1353-1FD0-C6B102D8D5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790241"/>
                  </p:ext>
                </p:extLst>
              </p:nvPr>
            </p:nvGraphicFramePr>
            <p:xfrm>
              <a:off x="8655379" y="4017610"/>
              <a:ext cx="3231821" cy="808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15920" imgH="253800" progId="Equation.DSMT4">
                      <p:embed/>
                    </p:oleObj>
                  </mc:Choice>
                  <mc:Fallback>
                    <p:oleObj name="Equation" r:id="rId10" imgW="1015920" imgH="2538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4EADEBBC-7F6C-CF69-4364-89797E5127B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655379" y="4017610"/>
                            <a:ext cx="3231821" cy="8086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98098D35-F946-7372-54BE-A21C047677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531389"/>
                  </p:ext>
                </p:extLst>
              </p:nvPr>
            </p:nvGraphicFramePr>
            <p:xfrm>
              <a:off x="6858000" y="4663737"/>
              <a:ext cx="2706687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850680" imgH="253800" progId="Equation.DSMT4">
                      <p:embed/>
                    </p:oleObj>
                  </mc:Choice>
                  <mc:Fallback>
                    <p:oleObj name="Equation" r:id="rId12" imgW="850680" imgH="25380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F31759C1-134B-1353-1FD0-C6B102D8D5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858000" y="4663737"/>
                            <a:ext cx="2706687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81BD5B56-690D-C796-86CA-AF5AB2CD8C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5483435"/>
                  </p:ext>
                </p:extLst>
              </p:nvPr>
            </p:nvGraphicFramePr>
            <p:xfrm>
              <a:off x="7592218" y="5365282"/>
              <a:ext cx="2343150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736560" imgH="253800" progId="Equation.DSMT4">
                      <p:embed/>
                    </p:oleObj>
                  </mc:Choice>
                  <mc:Fallback>
                    <p:oleObj name="Equation" r:id="rId14" imgW="736560" imgH="2538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98098D35-F946-7372-54BE-A21C047677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592218" y="5365282"/>
                            <a:ext cx="2343150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7B2E9BCF-5090-6DFA-6016-2C8205438B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312021"/>
                  </p:ext>
                </p:extLst>
              </p:nvPr>
            </p:nvGraphicFramePr>
            <p:xfrm>
              <a:off x="7401029" y="6139435"/>
              <a:ext cx="6140450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930320" imgH="253800" progId="Equation.DSMT4">
                      <p:embed/>
                    </p:oleObj>
                  </mc:Choice>
                  <mc:Fallback>
                    <p:oleObj name="Equation" r:id="rId16" imgW="1930320" imgH="2538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81BD5B56-690D-C796-86CA-AF5AB2CD8C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401029" y="6139435"/>
                            <a:ext cx="6140450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8C86E389-8104-46F2-E8AB-F897FD6A01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1674821"/>
                  </p:ext>
                </p:extLst>
              </p:nvPr>
            </p:nvGraphicFramePr>
            <p:xfrm>
              <a:off x="12712700" y="6835168"/>
              <a:ext cx="55753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752480" imgH="203040" progId="Equation.DSMT4">
                      <p:embed/>
                    </p:oleObj>
                  </mc:Choice>
                  <mc:Fallback>
                    <p:oleObj name="Equation" r:id="rId18" imgW="1752480" imgH="20304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7B2E9BCF-5090-6DFA-6016-2C8205438B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2712700" y="6835168"/>
                            <a:ext cx="55753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4BC44226-D320-1C43-2A43-064AFAF387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580895"/>
                  </p:ext>
                </p:extLst>
              </p:nvPr>
            </p:nvGraphicFramePr>
            <p:xfrm>
              <a:off x="6411913" y="6800746"/>
              <a:ext cx="1817687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71320" imgH="203040" progId="Equation.DSMT4">
                      <p:embed/>
                    </p:oleObj>
                  </mc:Choice>
                  <mc:Fallback>
                    <p:oleObj name="Equation" r:id="rId20" imgW="571320" imgH="20304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8C86E389-8104-46F2-E8AB-F897FD6A01E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411913" y="6800746"/>
                            <a:ext cx="1817687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F50149E7-1D8B-4F19-80C7-855C481438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3789968"/>
                  </p:ext>
                </p:extLst>
              </p:nvPr>
            </p:nvGraphicFramePr>
            <p:xfrm>
              <a:off x="8662988" y="7488088"/>
              <a:ext cx="420052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20480" imgH="228600" progId="Equation.DSMT4">
                      <p:embed/>
                    </p:oleObj>
                  </mc:Choice>
                  <mc:Fallback>
                    <p:oleObj name="Equation" r:id="rId22" imgW="1320480" imgH="22860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8C86E389-8104-46F2-E8AB-F897FD6A01E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662988" y="7488088"/>
                            <a:ext cx="4200525" cy="728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30F8B08-7FCF-2B75-3F67-A91D149122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3441024"/>
                  </p:ext>
                </p:extLst>
              </p:nvPr>
            </p:nvGraphicFramePr>
            <p:xfrm>
              <a:off x="7638990" y="8193310"/>
              <a:ext cx="3030537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952200" imgH="228600" progId="Equation.DSMT4">
                      <p:embed/>
                    </p:oleObj>
                  </mc:Choice>
                  <mc:Fallback>
                    <p:oleObj name="Equation" r:id="rId24" imgW="952200" imgH="2286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F50149E7-1D8B-4F19-80C7-855C481438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638990" y="8193310"/>
                            <a:ext cx="3030537" cy="728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4A4D46AD-A0FA-3B05-640A-B4A2A652F0A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0176" y="7852419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578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8A545E-7CED-D292-84B9-A7D2BFFED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00074"/>
              </p:ext>
            </p:extLst>
          </p:nvPr>
        </p:nvGraphicFramePr>
        <p:xfrm>
          <a:off x="9072563" y="506730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787" imgH="152156" progId="Equation.DSMT4">
                  <p:embed/>
                </p:oleObj>
              </mc:Choice>
              <mc:Fallback>
                <p:oleObj name="Equation" r:id="rId2" imgW="142787" imgH="152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72563" y="5067300"/>
                        <a:ext cx="14287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53C8B8F9-20E0-CBDB-F858-75F5E73A2B46}"/>
              </a:ext>
            </a:extLst>
          </p:cNvPr>
          <p:cNvGrpSpPr/>
          <p:nvPr/>
        </p:nvGrpSpPr>
        <p:grpSpPr>
          <a:xfrm>
            <a:off x="23850" y="842799"/>
            <a:ext cx="17716499" cy="2677656"/>
            <a:chOff x="127438" y="9270470"/>
            <a:chExt cx="17716499" cy="2677656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127438" y="9270470"/>
              <a:ext cx="17716499" cy="26776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sz="4200" u="sng" dirty="0"/>
                <a:t>Bài 3</a:t>
              </a:r>
              <a:r>
                <a:rPr lang="en-US" sz="4200" dirty="0"/>
                <a:t>: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công</a:t>
              </a:r>
              <a:r>
                <a:rPr lang="en-US" sz="4200" dirty="0"/>
                <a:t> ty </a:t>
              </a:r>
              <a:r>
                <a:rPr lang="en-US" sz="4200" dirty="0" err="1"/>
                <a:t>vận</a:t>
              </a:r>
              <a:r>
                <a:rPr lang="en-US" sz="4200" dirty="0"/>
                <a:t> </a:t>
              </a:r>
              <a:r>
                <a:rPr lang="en-US" sz="4200" dirty="0" err="1"/>
                <a:t>tải</a:t>
              </a:r>
              <a:r>
                <a:rPr lang="en-US" sz="4200" dirty="0"/>
                <a:t> </a:t>
              </a:r>
              <a:r>
                <a:rPr lang="en-US" sz="4200" dirty="0" err="1"/>
                <a:t>điều</a:t>
              </a:r>
              <a:r>
                <a:rPr lang="en-US" sz="4200" dirty="0"/>
                <a:t> </a:t>
              </a:r>
              <a:r>
                <a:rPr lang="en-US" sz="4200" dirty="0" err="1"/>
                <a:t>một</a:t>
              </a:r>
              <a:r>
                <a:rPr lang="en-US" sz="4200" dirty="0"/>
                <a:t> số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tải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     </a:t>
              </a:r>
              <a:r>
                <a:rPr lang="en-US" sz="4200" dirty="0" err="1"/>
                <a:t>tấn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. Khi </a:t>
              </a:r>
              <a:r>
                <a:rPr lang="en-US" sz="4200" dirty="0" err="1"/>
                <a:t>đến</a:t>
              </a:r>
              <a:r>
                <a:rPr lang="en-US" sz="4200" dirty="0"/>
                <a:t> </a:t>
              </a:r>
              <a:r>
                <a:rPr lang="en-US" sz="4200" dirty="0" err="1"/>
                <a:t>kho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thì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    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bị</a:t>
              </a:r>
              <a:r>
                <a:rPr lang="en-US" sz="4200" dirty="0"/>
                <a:t> </a:t>
              </a:r>
              <a:r>
                <a:rPr lang="en-US" sz="4200" dirty="0" err="1"/>
                <a:t>hỏng</a:t>
              </a:r>
              <a:r>
                <a:rPr lang="en-US" sz="4200" dirty="0"/>
                <a:t> </a:t>
              </a:r>
              <a:r>
                <a:rPr lang="en-US" sz="4200" dirty="0" err="1"/>
                <a:t>nên</a:t>
              </a:r>
              <a:r>
                <a:rPr lang="en-US" sz="4200" dirty="0"/>
                <a:t>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số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thì</a:t>
              </a:r>
              <a:r>
                <a:rPr lang="en-US" sz="4200" dirty="0"/>
                <a:t> </a:t>
              </a:r>
              <a:r>
                <a:rPr lang="en-US" sz="4200" dirty="0" err="1"/>
                <a:t>mỗi</a:t>
              </a:r>
              <a:r>
                <a:rPr lang="en-US" sz="4200" dirty="0"/>
                <a:t>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còn</a:t>
              </a:r>
              <a:r>
                <a:rPr lang="en-US" sz="4200" dirty="0"/>
                <a:t> </a:t>
              </a:r>
              <a:r>
                <a:rPr lang="en-US" sz="4200" dirty="0" err="1"/>
                <a:t>lại</a:t>
              </a:r>
              <a:r>
                <a:rPr lang="en-US" sz="4200" dirty="0"/>
                <a:t> </a:t>
              </a:r>
              <a:r>
                <a:rPr lang="en-US" sz="4200" dirty="0" err="1"/>
                <a:t>phải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</a:t>
              </a:r>
              <a:r>
                <a:rPr lang="en-US" sz="4200" dirty="0" err="1"/>
                <a:t>thêm</a:t>
              </a:r>
              <a:r>
                <a:rPr lang="en-US" sz="4200" dirty="0"/>
                <a:t>        </a:t>
              </a:r>
              <a:r>
                <a:rPr lang="en-US" sz="4200" dirty="0">
                  <a:solidFill>
                    <a:schemeClr val="bg1"/>
                  </a:solidFill>
                </a:rPr>
                <a:t>…….</a:t>
              </a:r>
              <a:r>
                <a:rPr lang="en-US" sz="4200" dirty="0" err="1"/>
                <a:t>tấn</a:t>
              </a:r>
              <a:r>
                <a:rPr lang="en-US" sz="4200" dirty="0"/>
                <a:t> so </a:t>
              </a:r>
              <a:r>
                <a:rPr lang="en-US" sz="4200" dirty="0" err="1"/>
                <a:t>với</a:t>
              </a:r>
              <a:r>
                <a:rPr lang="en-US" sz="4200" dirty="0"/>
                <a:t> </a:t>
              </a:r>
              <a:r>
                <a:rPr lang="en-US" sz="4200" dirty="0" err="1"/>
                <a:t>dự</a:t>
              </a:r>
              <a:r>
                <a:rPr lang="en-US" sz="4200" dirty="0"/>
                <a:t> </a:t>
              </a:r>
              <a:r>
                <a:rPr lang="en-US" sz="4200" dirty="0" err="1"/>
                <a:t>định</a:t>
              </a:r>
              <a:r>
                <a:rPr lang="en-US" sz="4200" dirty="0"/>
                <a:t> ban </a:t>
              </a:r>
              <a:r>
                <a:rPr lang="en-US" sz="4200" dirty="0" err="1"/>
                <a:t>đầu</a:t>
              </a:r>
              <a:r>
                <a:rPr lang="en-US" sz="4200" dirty="0"/>
                <a:t>. </a:t>
              </a:r>
              <a:r>
                <a:rPr lang="en-US" sz="4200" dirty="0" err="1"/>
                <a:t>Hỏi</a:t>
              </a:r>
              <a:r>
                <a:rPr lang="en-US" sz="4200" dirty="0"/>
                <a:t> số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được</a:t>
              </a:r>
              <a:r>
                <a:rPr lang="en-US" sz="4200" dirty="0"/>
                <a:t> </a:t>
              </a:r>
              <a:r>
                <a:rPr lang="en-US" sz="4200" dirty="0" err="1"/>
                <a:t>điều</a:t>
              </a:r>
              <a:r>
                <a:rPr lang="en-US" sz="4200" dirty="0"/>
                <a:t> </a:t>
              </a:r>
              <a:r>
                <a:rPr lang="en-US" sz="4200" dirty="0" err="1"/>
                <a:t>đến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là bao </a:t>
              </a:r>
              <a:r>
                <a:rPr lang="en-US" sz="4200" dirty="0" err="1"/>
                <a:t>nhiêu</a:t>
              </a:r>
              <a:r>
                <a:rPr lang="en-US" sz="4200" dirty="0"/>
                <a:t>? </a:t>
              </a:r>
              <a:r>
                <a:rPr lang="en-US" sz="4200" dirty="0" err="1"/>
                <a:t>Biết</a:t>
              </a:r>
              <a:r>
                <a:rPr lang="en-US" sz="4200" dirty="0"/>
                <a:t> </a:t>
              </a:r>
              <a:r>
                <a:rPr lang="en-US" sz="4200" dirty="0" err="1"/>
                <a:t>rằng</a:t>
              </a:r>
              <a:r>
                <a:rPr lang="en-US" sz="4200" dirty="0"/>
                <a:t> </a:t>
              </a:r>
              <a:r>
                <a:rPr lang="en-US" sz="4200" dirty="0" err="1"/>
                <a:t>khối</a:t>
              </a:r>
              <a:r>
                <a:rPr lang="en-US" sz="4200" dirty="0"/>
                <a:t> </a:t>
              </a:r>
              <a:r>
                <a:rPr lang="en-US" sz="4200" dirty="0" err="1"/>
                <a:t>lượng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ở </a:t>
              </a:r>
              <a:r>
                <a:rPr lang="en-US" sz="4200" dirty="0" err="1"/>
                <a:t>mỗi</a:t>
              </a:r>
              <a:r>
                <a:rPr lang="en-US" sz="4200" dirty="0"/>
                <a:t> </a:t>
              </a:r>
              <a:r>
                <a:rPr lang="en-US" sz="4200" dirty="0" err="1"/>
                <a:t>xe</a:t>
              </a:r>
              <a:r>
                <a:rPr lang="en-US" sz="4200" dirty="0"/>
                <a:t> là </a:t>
              </a:r>
              <a:r>
                <a:rPr lang="en-US" sz="4200" dirty="0" err="1"/>
                <a:t>như</a:t>
              </a:r>
              <a:r>
                <a:rPr lang="en-US" sz="4200" dirty="0"/>
                <a:t> </a:t>
              </a:r>
              <a:r>
                <a:rPr lang="en-US" sz="4200" dirty="0" err="1"/>
                <a:t>nhau</a:t>
              </a:r>
              <a:r>
                <a:rPr lang="en-US" sz="4200" dirty="0"/>
                <a:t>.</a:t>
              </a:r>
              <a:endParaRPr lang="vi-VN" sz="4200" dirty="0"/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72E3D8C-2C3E-A67B-F2FD-C80FA9A1D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368878"/>
                </p:ext>
              </p:extLst>
            </p:nvPr>
          </p:nvGraphicFramePr>
          <p:xfrm>
            <a:off x="11564938" y="9270470"/>
            <a:ext cx="703262" cy="735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64938" y="9270470"/>
                          <a:ext cx="703262" cy="735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A4B57AE-D70A-CD3E-648A-1D6055BA0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589699"/>
                </p:ext>
              </p:extLst>
            </p:nvPr>
          </p:nvGraphicFramePr>
          <p:xfrm>
            <a:off x="2895600" y="9969816"/>
            <a:ext cx="439737" cy="583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72E3D8C-2C3E-A67B-F2FD-C80FA9A1D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5600" y="9969816"/>
                          <a:ext cx="439737" cy="583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941BCF6-CA31-7854-344E-72CCF2752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307917"/>
                </p:ext>
              </p:extLst>
            </p:nvPr>
          </p:nvGraphicFramePr>
          <p:xfrm>
            <a:off x="833726" y="10553700"/>
            <a:ext cx="879475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03040" progId="Equation.DSMT4">
                    <p:embed/>
                  </p:oleObj>
                </mc:Choice>
                <mc:Fallback>
                  <p:oleObj name="Equation" r:id="rId8" imgW="25380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72E3D8C-2C3E-A67B-F2FD-C80FA9A1D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3726" y="10553700"/>
                          <a:ext cx="879475" cy="839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A6E3556-927E-59D7-4F17-0A9F2AACFEF7}"/>
              </a:ext>
            </a:extLst>
          </p:cNvPr>
          <p:cNvGrpSpPr/>
          <p:nvPr/>
        </p:nvGrpSpPr>
        <p:grpSpPr>
          <a:xfrm>
            <a:off x="500062" y="3563154"/>
            <a:ext cx="17145001" cy="6863417"/>
            <a:chOff x="500062" y="3563154"/>
            <a:chExt cx="17145001" cy="686341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90E2B3B-71A8-2532-C58C-92A0C0B26313}"/>
                </a:ext>
              </a:extLst>
            </p:cNvPr>
            <p:cNvGrpSpPr/>
            <p:nvPr/>
          </p:nvGrpSpPr>
          <p:grpSpPr>
            <a:xfrm>
              <a:off x="500062" y="3563154"/>
              <a:ext cx="17145001" cy="6863417"/>
              <a:chOff x="779476" y="4127385"/>
              <a:chExt cx="17145001" cy="6863417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D699EF-1A1A-4501-21C4-CF1144730ED6}"/>
                  </a:ext>
                </a:extLst>
              </p:cNvPr>
              <p:cNvSpPr txBox="1"/>
              <p:nvPr/>
            </p:nvSpPr>
            <p:spPr>
              <a:xfrm>
                <a:off x="779476" y="4127385"/>
                <a:ext cx="17145001" cy="686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</a:p>
              <a:p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5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20 (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x = -18 (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0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ACCD2BA-39FD-066A-B65F-9994AF2AB91D}"/>
                  </a:ext>
                </a:extLst>
              </p:cNvPr>
              <p:cNvGrpSpPr/>
              <p:nvPr/>
            </p:nvGrpSpPr>
            <p:grpSpPr>
              <a:xfrm>
                <a:off x="1710571" y="4127385"/>
                <a:ext cx="8904342" cy="3977988"/>
                <a:chOff x="1710571" y="4127385"/>
                <a:chExt cx="8904342" cy="3977988"/>
              </a:xfrm>
            </p:grpSpPr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17804499-3E7C-1F2D-4E22-CBD6AC78A4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4461012"/>
                    </p:ext>
                  </p:extLst>
                </p:nvPr>
              </p:nvGraphicFramePr>
              <p:xfrm>
                <a:off x="1710571" y="4127385"/>
                <a:ext cx="954825" cy="850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406080" imgH="253800" progId="Equation.DSMT4">
                        <p:embed/>
                      </p:oleObj>
                    </mc:Choice>
                    <mc:Fallback>
                      <p:oleObj name="Equation" r:id="rId10" imgW="4060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0571" y="4127385"/>
                              <a:ext cx="954825" cy="850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75024AD9-3587-FC27-078D-01263B497B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8028641"/>
                    </p:ext>
                  </p:extLst>
                </p:nvPr>
              </p:nvGraphicFramePr>
              <p:xfrm>
                <a:off x="9316970" y="4141180"/>
                <a:ext cx="1297943" cy="823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457200" imgH="203040" progId="Equation.DSMT4">
                        <p:embed/>
                      </p:oleObj>
                    </mc:Choice>
                    <mc:Fallback>
                      <p:oleObj name="Equation" r:id="rId12" imgW="457200" imgH="20304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17804499-3E7C-1F2D-4E22-CBD6AC78A4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16970" y="4141180"/>
                              <a:ext cx="1297943" cy="8233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178F49E0-B058-369D-342D-5E78A02B0F2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734413"/>
                    </p:ext>
                  </p:extLst>
                </p:nvPr>
              </p:nvGraphicFramePr>
              <p:xfrm>
                <a:off x="6128846" y="4792829"/>
                <a:ext cx="1782138" cy="7013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736560" imgH="203040" progId="Equation.DSMT4">
                        <p:embed/>
                      </p:oleObj>
                    </mc:Choice>
                    <mc:Fallback>
                      <p:oleObj name="Equation" r:id="rId14" imgW="736560" imgH="20304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75024AD9-3587-FC27-078D-01263B497B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28846" y="4792829"/>
                              <a:ext cx="1782138" cy="70134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93B097EA-A9E8-67C5-826C-74A86CCCAB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9238394"/>
                    </p:ext>
                  </p:extLst>
                </p:nvPr>
              </p:nvGraphicFramePr>
              <p:xfrm>
                <a:off x="8204868" y="5538086"/>
                <a:ext cx="540247" cy="1405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15640" imgH="393480" progId="Equation.DSMT4">
                        <p:embed/>
                      </p:oleObj>
                    </mc:Choice>
                    <mc:Fallback>
                      <p:oleObj name="Equation" r:id="rId16" imgW="215640" imgH="3934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178F49E0-B058-369D-342D-5E78A02B0F2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04868" y="5538086"/>
                              <a:ext cx="540247" cy="1405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817A019E-8331-FE42-8BF8-69E047E51C5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3502287"/>
                    </p:ext>
                  </p:extLst>
                </p:nvPr>
              </p:nvGraphicFramePr>
              <p:xfrm>
                <a:off x="8067882" y="6817744"/>
                <a:ext cx="814218" cy="1287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355320" imgH="393480" progId="Equation.DSMT4">
                        <p:embed/>
                      </p:oleObj>
                    </mc:Choice>
                    <mc:Fallback>
                      <p:oleObj name="Equation" r:id="rId18" imgW="355320" imgH="39348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93B097EA-A9E8-67C5-826C-74A86CCCAB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67882" y="6817744"/>
                              <a:ext cx="814218" cy="12876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3C6CDDD-3D25-CB2D-4FEB-DF79ADC6E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242794"/>
                </p:ext>
              </p:extLst>
            </p:nvPr>
          </p:nvGraphicFramePr>
          <p:xfrm>
            <a:off x="3809999" y="7886700"/>
            <a:ext cx="3342968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5920" imgH="393480" progId="Equation.DSMT4">
                    <p:embed/>
                  </p:oleObj>
                </mc:Choice>
                <mc:Fallback>
                  <p:oleObj name="Equation" r:id="rId20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09999" y="7886700"/>
                          <a:ext cx="3342968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CC3E3D0A-5831-4B88-C3A8-F95741CDADBE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5488" y="7886700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69780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ete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8580"/>
            <a:ext cx="18288000" cy="1035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2" y="0"/>
            <a:ext cx="5372100" cy="29718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4" name="TextBox 3"/>
          <p:cNvSpPr txBox="1"/>
          <p:nvPr/>
        </p:nvSpPr>
        <p:spPr>
          <a:xfrm>
            <a:off x="123879" y="677987"/>
            <a:ext cx="5372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199" y="5143500"/>
            <a:ext cx="3964781" cy="50077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0" y="5953902"/>
            <a:ext cx="3314700" cy="40721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102" y="135733"/>
            <a:ext cx="2928612" cy="29075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822" y="1860887"/>
            <a:ext cx="7115175" cy="7115175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5179042" y="8001000"/>
            <a:ext cx="2933379" cy="215026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5586166" y="8729885"/>
            <a:ext cx="3659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6002000" y="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11" y="145955"/>
            <a:ext cx="1747455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863" y="3154703"/>
            <a:ext cx="1292037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443" y="8761904"/>
            <a:ext cx="1226918" cy="1224311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787" y="7006196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192" y="5065421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047985" y="4978397"/>
            <a:ext cx="9437978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     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047985" y="3031205"/>
            <a:ext cx="9437978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5047985" y="7231574"/>
            <a:ext cx="949669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C.                        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4965372" y="8851442"/>
            <a:ext cx="9579305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                                                   </a:t>
            </a:r>
          </a:p>
        </p:txBody>
      </p:sp>
      <p:sp>
        <p:nvSpPr>
          <p:cNvPr id="22" name="cauhoi"/>
          <p:cNvSpPr/>
          <p:nvPr/>
        </p:nvSpPr>
        <p:spPr>
          <a:xfrm>
            <a:off x="405711" y="43533"/>
            <a:ext cx="16053489" cy="2373066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4" name="nhanb"/>
          <p:cNvSpPr/>
          <p:nvPr/>
        </p:nvSpPr>
        <p:spPr>
          <a:xfrm>
            <a:off x="3478181" y="2969079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3281760" y="8686800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3426444" y="6821129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1893772" y="408431"/>
            <a:ext cx="140490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5086" y="145955"/>
            <a:ext cx="1706703" cy="1706703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2195" y="7366851"/>
            <a:ext cx="2350779" cy="296918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66586"/>
              </p:ext>
            </p:extLst>
          </p:nvPr>
        </p:nvGraphicFramePr>
        <p:xfrm>
          <a:off x="5664322" y="2941749"/>
          <a:ext cx="3868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464C27D-3133-9912-9728-17F15F105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22" y="2941749"/>
                        <a:ext cx="386873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40132"/>
              </p:ext>
            </p:extLst>
          </p:nvPr>
        </p:nvGraphicFramePr>
        <p:xfrm>
          <a:off x="5784413" y="4908165"/>
          <a:ext cx="3763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215640" progId="Equation.DSMT4">
                  <p:embed/>
                </p:oleObj>
              </mc:Choice>
              <mc:Fallback>
                <p:oleObj name="Equation" r:id="rId13" imgW="12189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E43EA0-48E7-6A46-FD33-652FCED9D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3" y="4908165"/>
                        <a:ext cx="37639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88395"/>
              </p:ext>
            </p:extLst>
          </p:nvPr>
        </p:nvGraphicFramePr>
        <p:xfrm>
          <a:off x="5644565" y="7178336"/>
          <a:ext cx="41513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56E3042-6D61-F8C5-5ED6-B6E121748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4565" y="7178336"/>
                        <a:ext cx="415131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14145"/>
              </p:ext>
            </p:extLst>
          </p:nvPr>
        </p:nvGraphicFramePr>
        <p:xfrm>
          <a:off x="5715850" y="8790006"/>
          <a:ext cx="4238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253800" progId="Equation.DSMT4">
                  <p:embed/>
                </p:oleObj>
              </mc:Choice>
              <mc:Fallback>
                <p:oleObj name="Equation" r:id="rId17" imgW="1346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7421A4-9CDA-393B-04CE-909235E41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5850" y="8790006"/>
                        <a:ext cx="42386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2422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742401" y="2962025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769807" y="4711623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5778014" y="6550523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5769807" y="8270180"/>
            <a:ext cx="5643419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22" name="cauhoi"/>
          <p:cNvSpPr/>
          <p:nvPr/>
        </p:nvSpPr>
        <p:spPr>
          <a:xfrm>
            <a:off x="571500" y="43532"/>
            <a:ext cx="17145000" cy="2597837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198716" y="815454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4163981" y="654208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2286001" y="577069"/>
            <a:ext cx="137527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ào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o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á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sa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ghiệ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kép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Hã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họ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â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8700" y="1246926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3712" y="7215398"/>
            <a:ext cx="2350779" cy="296918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88254"/>
              </p:ext>
            </p:extLst>
          </p:nvPr>
        </p:nvGraphicFramePr>
        <p:xfrm>
          <a:off x="6542275" y="2857500"/>
          <a:ext cx="4275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5A02C0-68E9-2653-8717-2F33024BE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2275" y="2857500"/>
                        <a:ext cx="42751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3250"/>
              </p:ext>
            </p:extLst>
          </p:nvPr>
        </p:nvGraphicFramePr>
        <p:xfrm>
          <a:off x="6381750" y="4633035"/>
          <a:ext cx="3524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CB3A580-75AD-CED1-7F99-19B356FEB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1750" y="4633035"/>
                        <a:ext cx="35242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06391"/>
              </p:ext>
            </p:extLst>
          </p:nvPr>
        </p:nvGraphicFramePr>
        <p:xfrm>
          <a:off x="6373176" y="6482277"/>
          <a:ext cx="4195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040" imgH="253800" progId="Equation.DSMT4">
                  <p:embed/>
                </p:oleObj>
              </mc:Choice>
              <mc:Fallback>
                <p:oleObj name="Equation" r:id="rId15" imgW="1346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38441E-E594-E60F-BD5B-03BC0498A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3176" y="6482277"/>
                        <a:ext cx="41957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2561"/>
              </p:ext>
            </p:extLst>
          </p:nvPr>
        </p:nvGraphicFramePr>
        <p:xfrm>
          <a:off x="6442102" y="8255544"/>
          <a:ext cx="3406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15640" progId="Equation.DSMT4">
                  <p:embed/>
                </p:oleObj>
              </mc:Choice>
              <mc:Fallback>
                <p:oleObj name="Equation" r:id="rId17" imgW="118080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D33EBC-3087-BB13-A9DC-A045FCE54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42102" y="8255544"/>
                        <a:ext cx="34067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3534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850078" y="6591300"/>
            <a:ext cx="718210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C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809961" y="4919131"/>
            <a:ext cx="718210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. </a:t>
            </a:r>
          </a:p>
          <a:p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5754095" y="3166209"/>
            <a:ext cx="710983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A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5850078" y="8270180"/>
            <a:ext cx="710983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D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076836" y="492857"/>
            <a:ext cx="13644469" cy="2514060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198716" y="815454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3941118" y="310933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3308320" y="1159356"/>
            <a:ext cx="12001389" cy="1399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9920" marR="0" indent="-62992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en-US" sz="3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v),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),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) là ?</a:t>
            </a:r>
            <a:endParaRPr lang="en-US" sz="3800" kern="100" dirty="0">
              <a:solidFill>
                <a:schemeClr val="bg1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9753" y="-22541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526" y="6923001"/>
            <a:ext cx="2350779" cy="2969181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337222-EDFF-FDDC-BF29-1D436F8A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12938"/>
              </p:ext>
            </p:extLst>
          </p:nvPr>
        </p:nvGraphicFramePr>
        <p:xfrm>
          <a:off x="6730198" y="6515100"/>
          <a:ext cx="1393231" cy="148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930" imgH="412140" progId="Equation.DSMT4">
                  <p:embed/>
                </p:oleObj>
              </mc:Choice>
              <mc:Fallback>
                <p:oleObj name="Equation" r:id="rId12" imgW="386930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0198" y="6515100"/>
                        <a:ext cx="1393231" cy="148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E9F416-0B32-5D70-B681-7F3F10FF7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50764"/>
              </p:ext>
            </p:extLst>
          </p:nvPr>
        </p:nvGraphicFramePr>
        <p:xfrm>
          <a:off x="6655425" y="3074810"/>
          <a:ext cx="13716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0169" imgH="412140" progId="Equation.DSMT4">
                  <p:embed/>
                </p:oleObj>
              </mc:Choice>
              <mc:Fallback>
                <p:oleObj name="Equation" r:id="rId14" imgW="400169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5425" y="3074810"/>
                        <a:ext cx="13716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813B5-5E9B-8536-2112-8365AF8C0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70302"/>
              </p:ext>
            </p:extLst>
          </p:nvPr>
        </p:nvGraphicFramePr>
        <p:xfrm>
          <a:off x="6645424" y="4895474"/>
          <a:ext cx="1758074" cy="71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3499" imgH="185897" progId="Equation.DSMT4">
                  <p:embed/>
                </p:oleObj>
              </mc:Choice>
              <mc:Fallback>
                <p:oleObj name="Equation" r:id="rId16" imgW="453499" imgH="185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5424" y="4895474"/>
                        <a:ext cx="1758074" cy="71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DA37E0-4C82-3552-2B8E-C4122B815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00784"/>
              </p:ext>
            </p:extLst>
          </p:nvPr>
        </p:nvGraphicFramePr>
        <p:xfrm>
          <a:off x="6597652" y="8234588"/>
          <a:ext cx="2067636" cy="84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3499" imgH="185897" progId="Equation.DSMT4">
                  <p:embed/>
                </p:oleObj>
              </mc:Choice>
              <mc:Fallback>
                <p:oleObj name="Equation" r:id="rId18" imgW="453499" imgH="185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7652" y="8234588"/>
                        <a:ext cx="2067636" cy="84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0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37</TotalTime>
  <Words>677</Words>
  <Application>Microsoft Office PowerPoint</Application>
  <PresentationFormat>Custom</PresentationFormat>
  <Paragraphs>86</Paragraphs>
  <Slides>16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字魂59号-创粗黑</vt:lpstr>
      <vt:lpstr>Times New Roman</vt:lpstr>
      <vt:lpstr>Aptos</vt:lpstr>
      <vt:lpstr>Arial</vt:lpstr>
      <vt:lpstr>A3.OpenSans-San</vt:lpstr>
      <vt:lpstr>A3.OpenSansBold-San</vt:lpstr>
      <vt:lpstr>思源黑体 Heavy</vt:lpstr>
      <vt:lpstr>Calibri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Le Thi Thanh Quyen</cp:lastModifiedBy>
  <cp:revision>71</cp:revision>
  <dcterms:created xsi:type="dcterms:W3CDTF">2006-08-16T00:00:00Z</dcterms:created>
  <dcterms:modified xsi:type="dcterms:W3CDTF">2024-07-23T08:41:18Z</dcterms:modified>
  <dc:identifier>DAFWAZhnXwQ</dc:identifier>
</cp:coreProperties>
</file>